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D40D66" w14:textId="77777777" w:rsidR="0054712B" w:rsidRPr="008B229C" w:rsidRDefault="0068248C" w:rsidP="008B229C">
      <w:pPr>
        <w:pStyle w:val="Title"/>
      </w:pPr>
      <w:r w:rsidRPr="008B229C">
        <w:t xml:space="preserve">Section </w:t>
      </w:r>
      <w:proofErr w:type="gramStart"/>
      <w:r w:rsidR="00106A83" w:rsidRPr="008B229C">
        <w:t>3.10</w:t>
      </w:r>
      <w:r w:rsidR="00997D9C" w:rsidRPr="008B229C">
        <w:t xml:space="preserve"> </w:t>
      </w:r>
      <w:r w:rsidR="00B60D83" w:rsidRPr="008B229C">
        <w:t xml:space="preserve"> </w:t>
      </w:r>
      <w:r w:rsidR="00BF6CB7" w:rsidRPr="008B229C">
        <w:t>Derivatives</w:t>
      </w:r>
      <w:proofErr w:type="gramEnd"/>
      <w:r w:rsidR="00BF6CB7" w:rsidRPr="008B229C">
        <w:t xml:space="preserve"> of </w:t>
      </w:r>
      <w:r w:rsidR="00106A83" w:rsidRPr="008B229C">
        <w:t>Inverse Trigonometric</w:t>
      </w:r>
      <w:r w:rsidR="00BF6CB7" w:rsidRPr="008B229C">
        <w:t xml:space="preserve"> Functions</w:t>
      </w:r>
    </w:p>
    <w:p w14:paraId="2B12D959" w14:textId="77777777" w:rsidR="0054712B" w:rsidRPr="008B229C" w:rsidRDefault="0054712B" w:rsidP="008B229C">
      <w:pPr>
        <w:rPr>
          <w:rFonts w:asciiTheme="minorHAnsi" w:hAnsiTheme="minorHAnsi" w:cstheme="minorHAnsi"/>
          <w:b/>
        </w:rPr>
      </w:pPr>
    </w:p>
    <w:p w14:paraId="777C3464" w14:textId="197DAB69" w:rsidR="004331B7" w:rsidRPr="008853DB" w:rsidRDefault="000C6DC4" w:rsidP="008853DB">
      <w:pPr>
        <w:pStyle w:val="Heading1"/>
        <w:spacing w:before="0" w:after="240"/>
        <w:rPr>
          <w:b w:val="0"/>
        </w:rPr>
      </w:pPr>
      <w:r w:rsidRPr="008B229C">
        <w:t xml:space="preserve">Topic 1:  </w:t>
      </w:r>
      <w:r w:rsidR="00E72507" w:rsidRPr="008B229C">
        <w:t xml:space="preserve">Derivatives of Inverse Trigonometric </w:t>
      </w:r>
      <w:r w:rsidR="00C8769D" w:rsidRPr="008B229C">
        <w:t>Functions</w:t>
      </w:r>
    </w:p>
    <w:p w14:paraId="66914324" w14:textId="266C1452" w:rsidR="004531D1" w:rsidRPr="008B229C" w:rsidRDefault="004531D1" w:rsidP="004531D1">
      <w:pPr>
        <w:spacing w:after="120"/>
        <w:rPr>
          <w:rFonts w:asciiTheme="minorHAnsi" w:hAnsiTheme="minorHAnsi" w:cstheme="minorHAnsi"/>
          <w:b/>
        </w:rPr>
      </w:pPr>
      <w:r w:rsidRPr="008B229C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8B229C">
        <w:rPr>
          <w:rFonts w:asciiTheme="minorHAnsi" w:hAnsiTheme="minorHAnsi" w:cstheme="minorHAnsi"/>
          <w:b/>
        </w:rPr>
        <w:t>Derivatives of Inverse Trigonometric Functions</w:t>
      </w:r>
    </w:p>
    <w:p w14:paraId="1B00DCFA" w14:textId="0243C02B" w:rsidR="00C06027" w:rsidRDefault="004531D1" w:rsidP="00C06027">
      <w:pPr>
        <w:spacing w:after="120"/>
        <w:rPr>
          <w:rFonts w:asciiTheme="minorHAnsi" w:hAnsiTheme="minorHAnsi" w:cstheme="minorHAnsi"/>
        </w:rPr>
      </w:pPr>
      <w:proofErr w:type="gramStart"/>
      <w:r w:rsidRPr="008B229C">
        <w:rPr>
          <w:rFonts w:asciiTheme="minorHAnsi" w:hAnsiTheme="minorHAnsi" w:cstheme="minorHAnsi"/>
        </w:rPr>
        <w:t>For</w:t>
      </w:r>
      <w:r>
        <w:rPr>
          <w:rFonts w:asciiTheme="minorHAnsi" w:hAnsiTheme="minorHAnsi" w:cstheme="minorHAnsi"/>
        </w:rPr>
        <w:t xml:space="preserve"> </w:t>
      </w:r>
      <w:proofErr w:type="gramEnd"/>
      <w:r w:rsidR="00B263BC" w:rsidRPr="004531D1">
        <w:rPr>
          <w:rFonts w:asciiTheme="minorHAnsi" w:hAnsiTheme="minorHAnsi" w:cstheme="minorHAnsi"/>
          <w:position w:val="-6"/>
        </w:rPr>
        <w:object w:dxaOrig="980" w:dyaOrig="279" w14:anchorId="6958A9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negative 1 is less than x is less than 1" style="width:48.75pt;height:14.25pt" o:ole="">
            <v:imagedata r:id="rId5" o:title=""/>
          </v:shape>
          <o:OLEObject Type="Embed" ProgID="Equation.DSMT4" ShapeID="_x0000_i1025" DrawAspect="Content" ObjectID="_1622359435" r:id="rId6"/>
        </w:object>
      </w:r>
      <w:r w:rsidRPr="008B229C">
        <w:rPr>
          <w:rFonts w:asciiTheme="minorHAnsi" w:hAnsiTheme="minorHAnsi" w:cstheme="minorHAnsi"/>
        </w:rPr>
        <w:t>,</w:t>
      </w:r>
      <w:r>
        <w:rPr>
          <w:rFonts w:asciiTheme="minorHAnsi" w:hAnsiTheme="minorHAnsi" w:cstheme="minorHAnsi"/>
        </w:rPr>
        <w:t xml:space="preserve"> </w:t>
      </w:r>
    </w:p>
    <w:p w14:paraId="6DC996E4" w14:textId="25CFDEDB" w:rsidR="004531D1" w:rsidRPr="008B229C" w:rsidRDefault="00B263BC" w:rsidP="009A5AFC">
      <w:pPr>
        <w:spacing w:after="240"/>
        <w:ind w:left="1440"/>
        <w:rPr>
          <w:rFonts w:asciiTheme="minorHAnsi" w:hAnsiTheme="minorHAnsi" w:cstheme="minorHAnsi"/>
        </w:rPr>
      </w:pPr>
      <w:r w:rsidRPr="004531D1">
        <w:rPr>
          <w:rFonts w:asciiTheme="minorHAnsi" w:hAnsiTheme="minorHAnsi" w:cstheme="minorHAnsi"/>
          <w:position w:val="-30"/>
        </w:rPr>
        <w:object w:dxaOrig="2140" w:dyaOrig="680" w14:anchorId="658C05C2">
          <v:shape id="_x0000_i1026" type="#_x0000_t75" alt="fraction d over denominator d x end fraction left parenthesis inverse sine of x right parenthesis equals fraction 1 over denominator square root of 1 minus x squared end root" style="width:107.25pt;height:33.75pt" o:ole="">
            <v:imagedata r:id="rId7" o:title=""/>
          </v:shape>
          <o:OLEObject Type="Embed" ProgID="Equation.DSMT4" ShapeID="_x0000_i1026" DrawAspect="Content" ObjectID="_1622359436" r:id="rId8"/>
        </w:object>
      </w:r>
      <w:r w:rsidR="004531D1">
        <w:rPr>
          <w:rFonts w:asciiTheme="minorHAnsi" w:hAnsiTheme="minorHAnsi" w:cstheme="minorHAnsi"/>
        </w:rPr>
        <w:t xml:space="preserve"> </w:t>
      </w:r>
      <w:proofErr w:type="gramStart"/>
      <w:r w:rsidR="004531D1">
        <w:rPr>
          <w:rFonts w:asciiTheme="minorHAnsi" w:hAnsiTheme="minorHAnsi" w:cstheme="minorHAnsi"/>
        </w:rPr>
        <w:t xml:space="preserve">and </w:t>
      </w:r>
      <w:proofErr w:type="gramEnd"/>
      <w:r w:rsidRPr="004531D1">
        <w:rPr>
          <w:rFonts w:asciiTheme="minorHAnsi" w:hAnsiTheme="minorHAnsi" w:cstheme="minorHAnsi"/>
          <w:position w:val="-30"/>
        </w:rPr>
        <w:object w:dxaOrig="2340" w:dyaOrig="680" w14:anchorId="038B6C45">
          <v:shape id="_x0000_i1027" type="#_x0000_t75" alt="fraction d over denominator d x end fraction left parenthesis inverse cosine of x right parenthesis equals negative fraction 1 over denominator square root of 1 minus x squared end root" style="width:117pt;height:33.75pt" o:ole="">
            <v:imagedata r:id="rId9" o:title=""/>
          </v:shape>
          <o:OLEObject Type="Embed" ProgID="Equation.DSMT4" ShapeID="_x0000_i1027" DrawAspect="Content" ObjectID="_1622359437" r:id="rId10"/>
        </w:object>
      </w:r>
      <w:r w:rsidR="00752634">
        <w:rPr>
          <w:rFonts w:asciiTheme="minorHAnsi" w:hAnsiTheme="minorHAnsi" w:cstheme="minorHAnsi"/>
        </w:rPr>
        <w:t>.</w:t>
      </w:r>
    </w:p>
    <w:p w14:paraId="6CD0A34D" w14:textId="77777777" w:rsidR="00C06027" w:rsidRDefault="004531D1" w:rsidP="00C06027">
      <w:pPr>
        <w:spacing w:after="120"/>
        <w:rPr>
          <w:rFonts w:asciiTheme="minorHAnsi" w:hAnsiTheme="minorHAnsi" w:cstheme="minorHAnsi"/>
        </w:rPr>
      </w:pPr>
      <w:r w:rsidRPr="008B229C">
        <w:rPr>
          <w:rFonts w:asciiTheme="minorHAnsi" w:hAnsiTheme="minorHAnsi" w:cstheme="minorHAnsi"/>
        </w:rPr>
        <w:t xml:space="preserve">For all real numbers </w:t>
      </w:r>
      <w:r w:rsidR="00752634">
        <w:rPr>
          <w:rFonts w:asciiTheme="minorHAnsi" w:hAnsiTheme="minorHAnsi" w:cstheme="minorHAnsi"/>
          <w:i/>
          <w:iCs/>
        </w:rPr>
        <w:t>x</w:t>
      </w:r>
      <w:r w:rsidRPr="008B229C">
        <w:rPr>
          <w:rFonts w:asciiTheme="minorHAnsi" w:hAnsiTheme="minorHAnsi" w:cstheme="minorHAnsi"/>
        </w:rPr>
        <w:t>,</w:t>
      </w:r>
      <w:r w:rsidR="00752634">
        <w:rPr>
          <w:rFonts w:asciiTheme="minorHAnsi" w:hAnsiTheme="minorHAnsi" w:cstheme="minorHAnsi"/>
        </w:rPr>
        <w:t xml:space="preserve"> </w:t>
      </w:r>
    </w:p>
    <w:p w14:paraId="67B22209" w14:textId="714B0118" w:rsidR="004531D1" w:rsidRPr="008B229C" w:rsidRDefault="00B263BC" w:rsidP="009A5AFC">
      <w:pPr>
        <w:spacing w:after="240"/>
        <w:ind w:left="1440"/>
        <w:rPr>
          <w:rFonts w:asciiTheme="minorHAnsi" w:hAnsiTheme="minorHAnsi" w:cstheme="minorHAnsi"/>
        </w:rPr>
      </w:pPr>
      <w:r w:rsidRPr="00C06027">
        <w:rPr>
          <w:rFonts w:asciiTheme="minorHAnsi" w:hAnsiTheme="minorHAnsi" w:cstheme="minorHAnsi"/>
          <w:position w:val="-24"/>
        </w:rPr>
        <w:object w:dxaOrig="1980" w:dyaOrig="620" w14:anchorId="690C8926">
          <v:shape id="_x0000_i1028" type="#_x0000_t75" alt="fraction d over denominator d x end fraction left parenthesis inverse tangent of x right parenthesis equals fraction 1 over denominator 1 plus x squared" style="width:99pt;height:30.75pt" o:ole="">
            <v:imagedata r:id="rId11" o:title=""/>
          </v:shape>
          <o:OLEObject Type="Embed" ProgID="Equation.DSMT4" ShapeID="_x0000_i1028" DrawAspect="Content" ObjectID="_1622359438" r:id="rId12"/>
        </w:object>
      </w:r>
      <w:r w:rsidR="00C06027">
        <w:rPr>
          <w:rFonts w:asciiTheme="minorHAnsi" w:hAnsiTheme="minorHAnsi" w:cstheme="minorHAnsi"/>
        </w:rPr>
        <w:t xml:space="preserve"> </w:t>
      </w:r>
      <w:proofErr w:type="gramStart"/>
      <w:r w:rsidR="00C06027">
        <w:rPr>
          <w:rFonts w:asciiTheme="minorHAnsi" w:hAnsiTheme="minorHAnsi" w:cstheme="minorHAnsi"/>
        </w:rPr>
        <w:t xml:space="preserve">and </w:t>
      </w:r>
      <w:proofErr w:type="gramEnd"/>
      <w:r w:rsidRPr="00C06027">
        <w:rPr>
          <w:rFonts w:asciiTheme="minorHAnsi" w:hAnsiTheme="minorHAnsi" w:cstheme="minorHAnsi"/>
          <w:position w:val="-24"/>
        </w:rPr>
        <w:object w:dxaOrig="2140" w:dyaOrig="620" w14:anchorId="20A565E5">
          <v:shape id="_x0000_i1029" type="#_x0000_t75" alt="fraction d over denominator d x end fraction left parenthesis inverse cotangent of x right parenthesis equals negative fraction 1 over denominator 1 plus x squared" style="width:107.25pt;height:30.75pt" o:ole="">
            <v:imagedata r:id="rId13" o:title=""/>
          </v:shape>
          <o:OLEObject Type="Embed" ProgID="Equation.DSMT4" ShapeID="_x0000_i1029" DrawAspect="Content" ObjectID="_1622359439" r:id="rId14"/>
        </w:object>
      </w:r>
      <w:r w:rsidR="00C06027">
        <w:rPr>
          <w:rFonts w:asciiTheme="minorHAnsi" w:hAnsiTheme="minorHAnsi" w:cstheme="minorHAnsi"/>
        </w:rPr>
        <w:t>.</w:t>
      </w:r>
    </w:p>
    <w:p w14:paraId="30B88C09" w14:textId="64C12A83" w:rsidR="009A5AFC" w:rsidRDefault="004531D1" w:rsidP="008B229C">
      <w:pPr>
        <w:rPr>
          <w:rFonts w:asciiTheme="minorHAnsi" w:hAnsiTheme="minorHAnsi" w:cstheme="minorHAnsi"/>
        </w:rPr>
      </w:pPr>
      <w:proofErr w:type="gramStart"/>
      <w:r w:rsidRPr="008B229C">
        <w:rPr>
          <w:rFonts w:asciiTheme="minorHAnsi" w:hAnsiTheme="minorHAnsi" w:cstheme="minorHAnsi"/>
        </w:rPr>
        <w:t>For</w:t>
      </w:r>
      <w:r w:rsidR="00C06027">
        <w:rPr>
          <w:rFonts w:asciiTheme="minorHAnsi" w:hAnsiTheme="minorHAnsi" w:cstheme="minorHAnsi"/>
        </w:rPr>
        <w:t xml:space="preserve"> </w:t>
      </w:r>
      <w:proofErr w:type="gramEnd"/>
      <w:r w:rsidR="00B263BC" w:rsidRPr="00C06027">
        <w:rPr>
          <w:rFonts w:asciiTheme="minorHAnsi" w:hAnsiTheme="minorHAnsi" w:cstheme="minorHAnsi"/>
          <w:position w:val="-14"/>
        </w:rPr>
        <w:object w:dxaOrig="600" w:dyaOrig="400" w14:anchorId="0ECA4D07">
          <v:shape id="_x0000_i1030" type="#_x0000_t75" alt="absolute value of x greater than 1" style="width:30pt;height:20.25pt" o:ole="">
            <v:imagedata r:id="rId15" o:title=""/>
          </v:shape>
          <o:OLEObject Type="Embed" ProgID="Equation.DSMT4" ShapeID="_x0000_i1030" DrawAspect="Content" ObjectID="_1622359440" r:id="rId16"/>
        </w:object>
      </w:r>
      <w:r w:rsidRPr="008B229C">
        <w:rPr>
          <w:rFonts w:asciiTheme="minorHAnsi" w:hAnsiTheme="minorHAnsi" w:cstheme="minorHAnsi"/>
        </w:rPr>
        <w:t>,</w:t>
      </w:r>
      <w:r w:rsidR="00C06027">
        <w:rPr>
          <w:rFonts w:asciiTheme="minorHAnsi" w:hAnsiTheme="minorHAnsi" w:cstheme="minorHAnsi"/>
        </w:rPr>
        <w:t xml:space="preserve"> </w:t>
      </w:r>
    </w:p>
    <w:p w14:paraId="4BD4A189" w14:textId="2406350F" w:rsidR="008B229C" w:rsidRDefault="00B263BC" w:rsidP="009A5AFC">
      <w:pPr>
        <w:ind w:left="1440"/>
        <w:rPr>
          <w:rFonts w:asciiTheme="minorHAnsi" w:hAnsiTheme="minorHAnsi" w:cstheme="minorHAnsi"/>
        </w:rPr>
      </w:pPr>
      <w:r w:rsidRPr="00C06027">
        <w:rPr>
          <w:rFonts w:asciiTheme="minorHAnsi" w:hAnsiTheme="minorHAnsi" w:cstheme="minorHAnsi"/>
          <w:position w:val="-36"/>
        </w:rPr>
        <w:object w:dxaOrig="2380" w:dyaOrig="740" w14:anchorId="3BC48F74">
          <v:shape id="_x0000_i1031" type="#_x0000_t75" alt="fraction d over denominator d x end fraction left parenthesis inverse secant of x right parenthesis equals fraction 1 over denominator absolute value of x times square root of x squared minus 1 end root" style="width:119.25pt;height:36.75pt" o:ole="">
            <v:imagedata r:id="rId17" o:title=""/>
          </v:shape>
          <o:OLEObject Type="Embed" ProgID="Equation.DSMT4" ShapeID="_x0000_i1031" DrawAspect="Content" ObjectID="_1622359441" r:id="rId18"/>
        </w:object>
      </w:r>
      <w:r w:rsidR="00C06027">
        <w:rPr>
          <w:rFonts w:asciiTheme="minorHAnsi" w:hAnsiTheme="minorHAnsi" w:cstheme="minorHAnsi"/>
        </w:rPr>
        <w:t xml:space="preserve"> </w:t>
      </w:r>
      <w:proofErr w:type="gramStart"/>
      <w:r w:rsidR="00C06027">
        <w:rPr>
          <w:rFonts w:asciiTheme="minorHAnsi" w:hAnsiTheme="minorHAnsi" w:cstheme="minorHAnsi"/>
        </w:rPr>
        <w:t xml:space="preserve">and </w:t>
      </w:r>
      <w:proofErr w:type="gramEnd"/>
      <w:r w:rsidRPr="00C06027">
        <w:rPr>
          <w:rFonts w:asciiTheme="minorHAnsi" w:hAnsiTheme="minorHAnsi" w:cstheme="minorHAnsi"/>
          <w:position w:val="-36"/>
        </w:rPr>
        <w:object w:dxaOrig="2540" w:dyaOrig="740" w14:anchorId="1FB452AB">
          <v:shape id="_x0000_i1032" type="#_x0000_t75" alt="fraction d over denominator d x end fraction left parenthesis inverse cosecant of x right parenthesis equals negative fraction 1 over denominator absolute value of x times square root of x squared minus 1 end root" style="width:126.75pt;height:36.75pt" o:ole="">
            <v:imagedata r:id="rId19" o:title=""/>
          </v:shape>
          <o:OLEObject Type="Embed" ProgID="Equation.DSMT4" ShapeID="_x0000_i1032" DrawAspect="Content" ObjectID="_1622359442" r:id="rId20"/>
        </w:object>
      </w:r>
      <w:r w:rsidR="00C06027">
        <w:rPr>
          <w:rFonts w:asciiTheme="minorHAnsi" w:hAnsiTheme="minorHAnsi" w:cstheme="minorHAnsi"/>
        </w:rPr>
        <w:t>.</w:t>
      </w:r>
    </w:p>
    <w:p w14:paraId="7552B6CF" w14:textId="77777777" w:rsidR="008B229C" w:rsidRDefault="008B229C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10FDBB61" w14:textId="052598F7" w:rsidR="001D1C3A" w:rsidRPr="008853DB" w:rsidRDefault="00EC72A5" w:rsidP="008853DB">
      <w:pPr>
        <w:pStyle w:val="Heading1"/>
        <w:spacing w:before="0" w:after="240"/>
      </w:pPr>
      <w:r w:rsidRPr="008B229C">
        <w:lastRenderedPageBreak/>
        <w:t>Topic 2:  Derivatives of Inverse Functions in General</w:t>
      </w:r>
    </w:p>
    <w:p w14:paraId="3ADF34C9" w14:textId="07CB335A" w:rsidR="008853DB" w:rsidRPr="008B229C" w:rsidRDefault="008853DB" w:rsidP="008853DB">
      <w:pPr>
        <w:spacing w:after="120"/>
        <w:rPr>
          <w:rFonts w:asciiTheme="minorHAnsi" w:hAnsiTheme="minorHAnsi" w:cstheme="minorHAnsi"/>
          <w:b/>
        </w:rPr>
      </w:pPr>
      <w:r w:rsidRPr="008B229C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8B229C">
        <w:rPr>
          <w:rFonts w:asciiTheme="minorHAnsi" w:hAnsiTheme="minorHAnsi" w:cstheme="minorHAnsi"/>
          <w:b/>
        </w:rPr>
        <w:t>Derivative of the Inverse Function</w:t>
      </w:r>
    </w:p>
    <w:p w14:paraId="1AE14B2E" w14:textId="60E92FA4" w:rsidR="00EC72A5" w:rsidRPr="008B229C" w:rsidRDefault="008853DB" w:rsidP="008B229C">
      <w:pPr>
        <w:rPr>
          <w:rFonts w:asciiTheme="minorHAnsi" w:hAnsiTheme="minorHAnsi" w:cstheme="minorHAnsi"/>
          <w:b/>
        </w:rPr>
      </w:pPr>
      <w:r w:rsidRPr="008B229C">
        <w:rPr>
          <w:rFonts w:asciiTheme="minorHAnsi" w:hAnsiTheme="minorHAnsi" w:cstheme="minorHAnsi"/>
        </w:rPr>
        <w:t xml:space="preserve">Let </w:t>
      </w:r>
      <w:r>
        <w:rPr>
          <w:rFonts w:asciiTheme="minorHAnsi" w:hAnsiTheme="minorHAnsi" w:cstheme="minorHAnsi"/>
          <w:i/>
          <w:iCs/>
        </w:rPr>
        <w:t xml:space="preserve">f </w:t>
      </w:r>
      <w:r w:rsidRPr="008B229C">
        <w:rPr>
          <w:rFonts w:asciiTheme="minorHAnsi" w:hAnsiTheme="minorHAnsi" w:cstheme="minorHAnsi"/>
        </w:rPr>
        <w:t xml:space="preserve">be differentiable and have an inverse on an interval </w:t>
      </w:r>
      <w:r>
        <w:rPr>
          <w:rFonts w:asciiTheme="minorHAnsi" w:hAnsiTheme="minorHAnsi" w:cstheme="minorHAnsi"/>
          <w:i/>
          <w:iCs/>
        </w:rPr>
        <w:t>I</w:t>
      </w:r>
      <w:r w:rsidRPr="008B229C">
        <w:rPr>
          <w:rFonts w:asciiTheme="minorHAnsi" w:hAnsiTheme="minorHAnsi" w:cstheme="minorHAnsi"/>
        </w:rPr>
        <w:t xml:space="preserve">.  If </w:t>
      </w:r>
      <w:r w:rsidR="00B263BC" w:rsidRPr="008853DB">
        <w:rPr>
          <w:rFonts w:asciiTheme="minorHAnsi" w:hAnsiTheme="minorHAnsi" w:cstheme="minorHAnsi"/>
          <w:position w:val="-12"/>
        </w:rPr>
        <w:object w:dxaOrig="260" w:dyaOrig="360" w14:anchorId="1B0E63EE">
          <v:shape id="_x0000_i1033" type="#_x0000_t75" alt="x subscript 0" style="width:12.75pt;height:18pt" o:ole="">
            <v:imagedata r:id="rId21" o:title=""/>
          </v:shape>
          <o:OLEObject Type="Embed" ProgID="Equation.DSMT4" ShapeID="_x0000_i1033" DrawAspect="Content" ObjectID="_1622359443" r:id="rId22"/>
        </w:object>
      </w:r>
      <w:r w:rsidRPr="008B229C">
        <w:rPr>
          <w:rFonts w:asciiTheme="minorHAnsi" w:hAnsiTheme="minorHAnsi" w:cstheme="minorHAnsi"/>
        </w:rPr>
        <w:t xml:space="preserve"> is a value in </w:t>
      </w:r>
      <w:r>
        <w:rPr>
          <w:rFonts w:asciiTheme="minorHAnsi" w:hAnsiTheme="minorHAnsi" w:cstheme="minorHAnsi"/>
          <w:i/>
          <w:iCs/>
        </w:rPr>
        <w:t>I</w:t>
      </w:r>
      <w:r w:rsidRPr="008B229C">
        <w:rPr>
          <w:rFonts w:asciiTheme="minorHAnsi" w:hAnsiTheme="minorHAnsi" w:cstheme="minorHAnsi"/>
        </w:rPr>
        <w:t xml:space="preserve"> at which</w:t>
      </w:r>
      <w:r w:rsidR="00B263BC" w:rsidRPr="00B263BC">
        <w:rPr>
          <w:rFonts w:asciiTheme="minorHAnsi" w:hAnsiTheme="minorHAnsi" w:cstheme="minorHAnsi"/>
          <w:position w:val="-12"/>
        </w:rPr>
        <w:object w:dxaOrig="1040" w:dyaOrig="360" w14:anchorId="4B1781BE">
          <v:shape id="_x0000_i1034" type="#_x0000_t75" alt="f prime of x subscript 0 is not equal to 0" style="width:51.75pt;height:18pt" o:ole="">
            <v:imagedata r:id="rId23" o:title=""/>
          </v:shape>
          <o:OLEObject Type="Embed" ProgID="Equation.DSMT4" ShapeID="_x0000_i1034" DrawAspect="Content" ObjectID="_1622359444" r:id="rId24"/>
        </w:object>
      </w:r>
      <w:r w:rsidRPr="008B229C">
        <w:rPr>
          <w:rFonts w:asciiTheme="minorHAnsi" w:hAnsiTheme="minorHAnsi" w:cstheme="minorHAnsi"/>
        </w:rPr>
        <w:t>, then</w:t>
      </w:r>
      <w:r w:rsidR="00B263BC">
        <w:rPr>
          <w:rFonts w:asciiTheme="minorHAnsi" w:hAnsiTheme="minorHAnsi" w:cstheme="minorHAnsi"/>
        </w:rPr>
        <w:t xml:space="preserve"> </w:t>
      </w:r>
      <w:r w:rsidR="00B263BC" w:rsidRPr="00B263BC">
        <w:rPr>
          <w:rFonts w:asciiTheme="minorHAnsi" w:hAnsiTheme="minorHAnsi" w:cstheme="minorHAnsi"/>
          <w:position w:val="-10"/>
        </w:rPr>
        <w:object w:dxaOrig="380" w:dyaOrig="360" w14:anchorId="3509F9A8">
          <v:shape id="_x0000_i1035" type="#_x0000_t75" alt="f inverse" style="width:18.75pt;height:18pt" o:ole="">
            <v:imagedata r:id="rId25" o:title=""/>
          </v:shape>
          <o:OLEObject Type="Embed" ProgID="Equation.DSMT4" ShapeID="_x0000_i1035" DrawAspect="Content" ObjectID="_1622359445" r:id="rId26"/>
        </w:object>
      </w:r>
      <w:r w:rsidR="00B263BC">
        <w:rPr>
          <w:rFonts w:asciiTheme="minorHAnsi" w:hAnsiTheme="minorHAnsi" w:cstheme="minorHAnsi"/>
        </w:rPr>
        <w:t xml:space="preserve"> </w:t>
      </w:r>
      <w:r w:rsidRPr="008B229C">
        <w:rPr>
          <w:rFonts w:asciiTheme="minorHAnsi" w:hAnsiTheme="minorHAnsi" w:cstheme="minorHAnsi"/>
        </w:rPr>
        <w:t>is differentiable at</w:t>
      </w:r>
      <w:r w:rsidR="00B263BC">
        <w:rPr>
          <w:rFonts w:asciiTheme="minorHAnsi" w:hAnsiTheme="minorHAnsi" w:cstheme="minorHAnsi"/>
        </w:rPr>
        <w:t xml:space="preserve"> </w:t>
      </w:r>
      <w:r w:rsidR="00B263BC" w:rsidRPr="00B263BC">
        <w:rPr>
          <w:rFonts w:asciiTheme="minorHAnsi" w:hAnsiTheme="minorHAnsi" w:cstheme="minorHAnsi"/>
          <w:position w:val="-12"/>
        </w:rPr>
        <w:object w:dxaOrig="1080" w:dyaOrig="360" w14:anchorId="0DACC917">
          <v:shape id="_x0000_i1036" type="#_x0000_t75" alt="y subscript 0 end script equals f of x subscript 0" style="width:54pt;height:18pt" o:ole="">
            <v:imagedata r:id="rId27" o:title=""/>
          </v:shape>
          <o:OLEObject Type="Embed" ProgID="Equation.DSMT4" ShapeID="_x0000_i1036" DrawAspect="Content" ObjectID="_1622359446" r:id="rId28"/>
        </w:object>
      </w:r>
      <w:r w:rsidR="00B263BC">
        <w:rPr>
          <w:rFonts w:asciiTheme="minorHAnsi" w:hAnsiTheme="minorHAnsi" w:cstheme="minorHAnsi"/>
        </w:rPr>
        <w:t xml:space="preserve"> </w:t>
      </w:r>
      <w:proofErr w:type="gramStart"/>
      <w:r w:rsidRPr="008B229C">
        <w:rPr>
          <w:rFonts w:asciiTheme="minorHAnsi" w:hAnsiTheme="minorHAnsi" w:cstheme="minorHAnsi"/>
        </w:rPr>
        <w:t>and</w:t>
      </w:r>
      <w:r w:rsidR="00B263BC">
        <w:rPr>
          <w:rFonts w:asciiTheme="minorHAnsi" w:hAnsiTheme="minorHAnsi" w:cstheme="minorHAnsi"/>
        </w:rPr>
        <w:t xml:space="preserve"> </w:t>
      </w:r>
      <w:proofErr w:type="gramEnd"/>
      <w:r w:rsidR="00B263BC" w:rsidRPr="00B263BC">
        <w:rPr>
          <w:rFonts w:asciiTheme="minorHAnsi" w:hAnsiTheme="minorHAnsi" w:cstheme="minorHAnsi"/>
          <w:position w:val="-30"/>
        </w:rPr>
        <w:object w:dxaOrig="1939" w:dyaOrig="680" w14:anchorId="582EDCDE">
          <v:shape id="_x0000_i1037" type="#_x0000_t75" alt="f inverse prime of y subscript 0 equals fraction 1 over denominator f prime of x subscript 0" style="width:96.75pt;height:33.75pt" o:ole="">
            <v:imagedata r:id="rId29" o:title=""/>
          </v:shape>
          <o:OLEObject Type="Embed" ProgID="Equation.DSMT4" ShapeID="_x0000_i1037" DrawAspect="Content" ObjectID="_1622359447" r:id="rId30"/>
        </w:object>
      </w:r>
      <w:bookmarkStart w:id="0" w:name="_GoBack"/>
      <w:bookmarkEnd w:id="0"/>
      <w:r w:rsidR="00B263BC">
        <w:rPr>
          <w:rFonts w:asciiTheme="minorHAnsi" w:hAnsiTheme="minorHAnsi" w:cstheme="minorHAnsi"/>
        </w:rPr>
        <w:t xml:space="preserve">, where </w:t>
      </w:r>
      <w:r w:rsidR="00B263BC" w:rsidRPr="00B263BC">
        <w:rPr>
          <w:rFonts w:asciiTheme="minorHAnsi" w:hAnsiTheme="minorHAnsi" w:cstheme="minorHAnsi"/>
          <w:position w:val="-12"/>
        </w:rPr>
        <w:object w:dxaOrig="1080" w:dyaOrig="360" w14:anchorId="55A63093">
          <v:shape id="_x0000_i1038" type="#_x0000_t75" alt="y subscript 0 end script equals f of x subscript 0" style="width:54pt;height:18pt" o:ole="">
            <v:imagedata r:id="rId27" o:title=""/>
          </v:shape>
          <o:OLEObject Type="Embed" ProgID="Equation.DSMT4" ShapeID="_x0000_i1038" DrawAspect="Content" ObjectID="_1622359448" r:id="rId31"/>
        </w:object>
      </w:r>
      <w:r w:rsidR="00B263BC">
        <w:rPr>
          <w:rFonts w:asciiTheme="minorHAnsi" w:hAnsiTheme="minorHAnsi" w:cstheme="minorHAnsi"/>
        </w:rPr>
        <w:t>.</w:t>
      </w:r>
    </w:p>
    <w:p w14:paraId="500DF17C" w14:textId="77777777" w:rsidR="00EC72A5" w:rsidRPr="008B229C" w:rsidRDefault="001D1C3A" w:rsidP="008B229C">
      <w:pPr>
        <w:rPr>
          <w:rFonts w:asciiTheme="minorHAnsi" w:hAnsiTheme="minorHAnsi" w:cstheme="minorHAnsi"/>
        </w:rPr>
      </w:pPr>
      <w:r w:rsidRPr="008B229C">
        <w:rPr>
          <w:rFonts w:asciiTheme="minorHAnsi" w:hAnsiTheme="minorHAnsi" w:cstheme="minorHAnsi"/>
          <w:noProof/>
        </w:rPr>
        <w:drawing>
          <wp:inline distT="0" distB="0" distL="0" distR="0" wp14:anchorId="476DB34E" wp14:editId="6D4A91B8">
            <wp:extent cx="2537548" cy="2286000"/>
            <wp:effectExtent l="0" t="0" r="0" b="0"/>
            <wp:docPr id="17411" name="Picture 3" descr="Two graphs y equals f of x and y equals f inverse of x symmetric about the graph of y equals x which is a diagonal line extending between quadrant 1 and 3 passing through the origin. The graph of y equals f of x starts from point (0, 1) and rises upwards and opens upward. A tangent dashed line, m sub tangent equals f prime of x sub zero intersects with the graph at point (x sub 0, y sub 0). The graph y equals f inverse of x starts at point (1, 0) and then increases to right and opens downward. A tangent dashed line, m sub tangent equals f inverse prime of y sub 0 is drawn intersecting with the graph at point (y sub 0, x sub 0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1" name="Picture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548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610B7" w14:textId="77777777" w:rsidR="00EC72A5" w:rsidRPr="008B229C" w:rsidRDefault="00EC72A5" w:rsidP="008B229C">
      <w:pPr>
        <w:rPr>
          <w:rFonts w:asciiTheme="minorHAnsi" w:hAnsiTheme="minorHAnsi" w:cstheme="minorHAnsi"/>
        </w:rPr>
      </w:pPr>
    </w:p>
    <w:sectPr w:rsidR="00EC72A5" w:rsidRPr="008B22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31A03"/>
    <w:multiLevelType w:val="hybridMultilevel"/>
    <w:tmpl w:val="53A447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32433E"/>
    <w:multiLevelType w:val="hybridMultilevel"/>
    <w:tmpl w:val="5D82C4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384847"/>
    <w:multiLevelType w:val="hybridMultilevel"/>
    <w:tmpl w:val="1B2811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5"/>
  </w:num>
  <w:num w:numId="5">
    <w:abstractNumId w:val="0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10F23"/>
    <w:rsid w:val="000145B6"/>
    <w:rsid w:val="0005687A"/>
    <w:rsid w:val="00091DD7"/>
    <w:rsid w:val="000942A3"/>
    <w:rsid w:val="00097C0F"/>
    <w:rsid w:val="000C6DC4"/>
    <w:rsid w:val="00106A83"/>
    <w:rsid w:val="0013367D"/>
    <w:rsid w:val="00197F32"/>
    <w:rsid w:val="001D1C3A"/>
    <w:rsid w:val="00201917"/>
    <w:rsid w:val="0026172B"/>
    <w:rsid w:val="0029426E"/>
    <w:rsid w:val="00296740"/>
    <w:rsid w:val="002C7168"/>
    <w:rsid w:val="002F34CB"/>
    <w:rsid w:val="00322CEC"/>
    <w:rsid w:val="00342429"/>
    <w:rsid w:val="003470FC"/>
    <w:rsid w:val="0036405D"/>
    <w:rsid w:val="00396803"/>
    <w:rsid w:val="003E0B0B"/>
    <w:rsid w:val="004331B7"/>
    <w:rsid w:val="00445DAB"/>
    <w:rsid w:val="004531D1"/>
    <w:rsid w:val="00463197"/>
    <w:rsid w:val="00475182"/>
    <w:rsid w:val="00476E96"/>
    <w:rsid w:val="00482850"/>
    <w:rsid w:val="00487DB9"/>
    <w:rsid w:val="00496BA3"/>
    <w:rsid w:val="005038A8"/>
    <w:rsid w:val="0054712B"/>
    <w:rsid w:val="00601C2A"/>
    <w:rsid w:val="00664EA1"/>
    <w:rsid w:val="0068248C"/>
    <w:rsid w:val="006846A6"/>
    <w:rsid w:val="006A6810"/>
    <w:rsid w:val="006B3539"/>
    <w:rsid w:val="006D2906"/>
    <w:rsid w:val="006E5507"/>
    <w:rsid w:val="006F6123"/>
    <w:rsid w:val="00717450"/>
    <w:rsid w:val="00752634"/>
    <w:rsid w:val="00754ECB"/>
    <w:rsid w:val="00771522"/>
    <w:rsid w:val="007E4FE3"/>
    <w:rsid w:val="007E72F1"/>
    <w:rsid w:val="00804044"/>
    <w:rsid w:val="008567CE"/>
    <w:rsid w:val="0086605C"/>
    <w:rsid w:val="00870A63"/>
    <w:rsid w:val="00877F7A"/>
    <w:rsid w:val="00884BEA"/>
    <w:rsid w:val="008853DB"/>
    <w:rsid w:val="008B229C"/>
    <w:rsid w:val="008B7389"/>
    <w:rsid w:val="008E31FA"/>
    <w:rsid w:val="009733B9"/>
    <w:rsid w:val="00997D9C"/>
    <w:rsid w:val="009A5AFC"/>
    <w:rsid w:val="009D4D3D"/>
    <w:rsid w:val="009D5528"/>
    <w:rsid w:val="00A36907"/>
    <w:rsid w:val="00A3769A"/>
    <w:rsid w:val="00A97167"/>
    <w:rsid w:val="00AA0B05"/>
    <w:rsid w:val="00AB0266"/>
    <w:rsid w:val="00AB12B1"/>
    <w:rsid w:val="00AB29F5"/>
    <w:rsid w:val="00AD3974"/>
    <w:rsid w:val="00AF36AE"/>
    <w:rsid w:val="00AF5C32"/>
    <w:rsid w:val="00B00031"/>
    <w:rsid w:val="00B07A3A"/>
    <w:rsid w:val="00B17AE7"/>
    <w:rsid w:val="00B263BC"/>
    <w:rsid w:val="00B449E8"/>
    <w:rsid w:val="00B46626"/>
    <w:rsid w:val="00B60D83"/>
    <w:rsid w:val="00B61C74"/>
    <w:rsid w:val="00B70032"/>
    <w:rsid w:val="00B720DC"/>
    <w:rsid w:val="00B817E5"/>
    <w:rsid w:val="00BD1D46"/>
    <w:rsid w:val="00BE7EA6"/>
    <w:rsid w:val="00BF6CB7"/>
    <w:rsid w:val="00C06027"/>
    <w:rsid w:val="00C3497F"/>
    <w:rsid w:val="00C35CAE"/>
    <w:rsid w:val="00C37FAA"/>
    <w:rsid w:val="00C600C7"/>
    <w:rsid w:val="00C760CC"/>
    <w:rsid w:val="00C867A9"/>
    <w:rsid w:val="00C8769D"/>
    <w:rsid w:val="00CB63FD"/>
    <w:rsid w:val="00CF1F0A"/>
    <w:rsid w:val="00CF6712"/>
    <w:rsid w:val="00D45AA7"/>
    <w:rsid w:val="00D63195"/>
    <w:rsid w:val="00D66C38"/>
    <w:rsid w:val="00D8089E"/>
    <w:rsid w:val="00D82305"/>
    <w:rsid w:val="00DA02E6"/>
    <w:rsid w:val="00DA0EB5"/>
    <w:rsid w:val="00DA11A0"/>
    <w:rsid w:val="00DC1413"/>
    <w:rsid w:val="00E200DE"/>
    <w:rsid w:val="00E36906"/>
    <w:rsid w:val="00E63762"/>
    <w:rsid w:val="00E72507"/>
    <w:rsid w:val="00E83A2D"/>
    <w:rsid w:val="00EC72A5"/>
    <w:rsid w:val="00EF4044"/>
    <w:rsid w:val="00EF714B"/>
    <w:rsid w:val="00F11FEF"/>
    <w:rsid w:val="00FD539D"/>
    <w:rsid w:val="00FD6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440CB3"/>
  <w15:chartTrackingRefBased/>
  <w15:docId w15:val="{AFF3B8BE-18A3-4128-BDAE-6A691EA30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B229C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B229C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B229C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8B229C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5</cp:revision>
  <dcterms:created xsi:type="dcterms:W3CDTF">2019-06-18T15:36:00Z</dcterms:created>
  <dcterms:modified xsi:type="dcterms:W3CDTF">2019-06-18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